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7B77" w:rsidRDefault="007727D5" w:rsidP="00107B77">
      <w:r>
        <w:t xml:space="preserve">Algebra II </w:t>
      </w:r>
      <w:r w:rsidR="001E4B1E">
        <w:t xml:space="preserve">Chapter 5.1-5.4  </w:t>
      </w:r>
      <w:r w:rsidR="00025FA1">
        <w:t xml:space="preserve"> </w:t>
      </w:r>
      <w:r>
        <w:t xml:space="preserve">Review </w:t>
      </w:r>
      <w:r>
        <w:tab/>
      </w:r>
      <w:r w:rsidR="00B70159">
        <w:tab/>
      </w:r>
      <w:r w:rsidR="00B70159">
        <w:tab/>
      </w:r>
      <w:proofErr w:type="spellStart"/>
      <w:r w:rsidR="00107B77">
        <w:t>Name______</w:t>
      </w:r>
      <w:r>
        <w:t>________________</w:t>
      </w:r>
      <w:r w:rsidR="00107B77">
        <w:t>_______</w:t>
      </w:r>
      <w:r w:rsidR="00B35C0D">
        <w:t>_____________</w:t>
      </w:r>
      <w:r w:rsidR="00B70159">
        <w:t>Period</w:t>
      </w:r>
      <w:proofErr w:type="spellEnd"/>
      <w:r w:rsidR="00B70159">
        <w:t>____</w:t>
      </w:r>
      <w:r>
        <w:t>__</w:t>
      </w:r>
    </w:p>
    <w:p w:rsidR="00025FA1" w:rsidRDefault="00050D56" w:rsidP="00025FA1">
      <w:pPr>
        <w:spacing w:after="0" w:line="240" w:lineRule="auto"/>
      </w:pPr>
      <w:r>
        <w:t>Show all work.</w:t>
      </w:r>
      <w:r w:rsidR="00025FA1">
        <w:t xml:space="preserve">  All answers must be in reduced Radical/Exponential Form.  </w:t>
      </w:r>
    </w:p>
    <w:p w:rsidR="00050D56" w:rsidRDefault="001B5AD5" w:rsidP="00025FA1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3838F0" wp14:editId="3FED085C">
                <wp:simplePos x="0" y="0"/>
                <wp:positionH relativeFrom="column">
                  <wp:posOffset>-295275</wp:posOffset>
                </wp:positionH>
                <wp:positionV relativeFrom="paragraph">
                  <wp:posOffset>212090</wp:posOffset>
                </wp:positionV>
                <wp:extent cx="8214360" cy="0"/>
                <wp:effectExtent l="0" t="0" r="1524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143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EDD2C4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3.25pt,16.7pt" to="623.5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" strokecolor="black [3213]"/>
            </w:pict>
          </mc:Fallback>
        </mc:AlternateContent>
      </w:r>
      <w:r w:rsidR="00025FA1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9750260" wp14:editId="08E8DA8B">
                <wp:simplePos x="0" y="0"/>
                <wp:positionH relativeFrom="column">
                  <wp:posOffset>4752975</wp:posOffset>
                </wp:positionH>
                <wp:positionV relativeFrom="paragraph">
                  <wp:posOffset>268605</wp:posOffset>
                </wp:positionV>
                <wp:extent cx="0" cy="8820150"/>
                <wp:effectExtent l="0" t="0" r="1905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8201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CDBC38" id="Straight Connector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4.25pt,21.15pt" to="374.25pt,7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" strokecolor="black [3213]"/>
            </w:pict>
          </mc:Fallback>
        </mc:AlternateContent>
      </w:r>
      <w:r w:rsidR="00025FA1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814CCC7" wp14:editId="0100D6AC">
                <wp:simplePos x="0" y="0"/>
                <wp:positionH relativeFrom="column">
                  <wp:posOffset>2171700</wp:posOffset>
                </wp:positionH>
                <wp:positionV relativeFrom="paragraph">
                  <wp:posOffset>268605</wp:posOffset>
                </wp:positionV>
                <wp:extent cx="0" cy="8820150"/>
                <wp:effectExtent l="0" t="0" r="1905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8201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205161" id="Straight Connector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pt,21.15pt" to="171pt,7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" strokecolor="black [3213]"/>
            </w:pict>
          </mc:Fallback>
        </mc:AlternateContent>
      </w:r>
      <w:r w:rsidR="00025FA1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B67F24D" wp14:editId="3DC75BE6">
                <wp:simplePos x="0" y="0"/>
                <wp:positionH relativeFrom="column">
                  <wp:posOffset>-638175</wp:posOffset>
                </wp:positionH>
                <wp:positionV relativeFrom="paragraph">
                  <wp:posOffset>266065</wp:posOffset>
                </wp:positionV>
                <wp:extent cx="8214360" cy="0"/>
                <wp:effectExtent l="0" t="0" r="1524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143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BB9E7A6" id="Straight Connector 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50.25pt,20.95pt" to="596.5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" strokecolor="black [3213]"/>
            </w:pict>
          </mc:Fallback>
        </mc:AlternateContent>
      </w:r>
      <w:r w:rsidR="00025FA1">
        <w:t xml:space="preserve">You may use a </w:t>
      </w:r>
      <w:r w:rsidR="00941BC7">
        <w:t xml:space="preserve">four </w:t>
      </w:r>
      <w:proofErr w:type="gramStart"/>
      <w:r w:rsidR="00941BC7">
        <w:t xml:space="preserve">function </w:t>
      </w:r>
      <w:r w:rsidR="00025FA1">
        <w:t xml:space="preserve"> calculator</w:t>
      </w:r>
      <w:proofErr w:type="gramEnd"/>
      <w:r w:rsidR="00025FA1">
        <w:t>.</w:t>
      </w:r>
    </w:p>
    <w:p w:rsidR="001B5AD5" w:rsidRDefault="007727D5" w:rsidP="00107B77">
      <w:r>
        <w:t>Simplify.</w:t>
      </w:r>
    </w:p>
    <w:p w:rsidR="00107B77" w:rsidRDefault="00107B77" w:rsidP="00107B77">
      <w:r>
        <w:t xml:space="preserve">1. </w:t>
      </w:r>
      <w:r w:rsidR="007C4302">
        <w:t xml:space="preserve">  </w:t>
      </w:r>
      <w:r w:rsidRPr="00CD49DD">
        <w:rPr>
          <w:position w:val="-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4" o:title=""/>
          </v:shape>
          <o:OLEObject Type="Embed" ProgID="Equation.3" ShapeID="_x0000_i1025" DrawAspect="Content" ObjectID="_1579684913" r:id="rId5"/>
        </w:object>
      </w:r>
      <w:r>
        <w:tab/>
      </w:r>
      <w:r>
        <w:tab/>
      </w:r>
      <w:r>
        <w:tab/>
      </w:r>
      <w:r w:rsidR="007727D5">
        <w:tab/>
      </w:r>
      <w:r>
        <w:t xml:space="preserve">2. </w:t>
      </w:r>
      <w:r w:rsidR="007C4302">
        <w:t xml:space="preserve">   </w:t>
      </w:r>
      <w:r w:rsidRPr="000F352A">
        <w:rPr>
          <w:position w:val="-6"/>
        </w:rPr>
        <w:object w:dxaOrig="600" w:dyaOrig="340">
          <v:shape id="_x0000_i1026" type="#_x0000_t75" style="width:30pt;height:16.5pt" o:ole="">
            <v:imagedata r:id="rId6" o:title=""/>
          </v:shape>
          <o:OLEObject Type="Embed" ProgID="Equation.3" ShapeID="_x0000_i1026" DrawAspect="Content" ObjectID="_1579684914" r:id="rId7"/>
        </w:object>
      </w:r>
      <w:r>
        <w:tab/>
      </w:r>
      <w:r>
        <w:tab/>
      </w:r>
      <w:r>
        <w:tab/>
      </w:r>
      <w:r w:rsidR="007727D5">
        <w:tab/>
      </w:r>
      <w:r w:rsidR="00B70159">
        <w:tab/>
      </w:r>
      <w:r>
        <w:t xml:space="preserve">3.  </w:t>
      </w:r>
      <w:r w:rsidR="007C4302">
        <w:t xml:space="preserve">   </w:t>
      </w:r>
      <w:r w:rsidRPr="009A1400">
        <w:rPr>
          <w:position w:val="-8"/>
        </w:rPr>
        <w:object w:dxaOrig="460" w:dyaOrig="360">
          <v:shape id="_x0000_i1027" type="#_x0000_t75" style="width:23.25pt;height:18pt" o:ole="">
            <v:imagedata r:id="rId8" o:title=""/>
          </v:shape>
          <o:OLEObject Type="Embed" ProgID="Equation.3" ShapeID="_x0000_i1027" DrawAspect="Content" ObjectID="_1579684915" r:id="rId9"/>
        </w:object>
      </w:r>
    </w:p>
    <w:p w:rsidR="00107B77" w:rsidRDefault="00107B77" w:rsidP="00107B77"/>
    <w:p w:rsidR="007727D5" w:rsidRDefault="007727D5" w:rsidP="00107B77"/>
    <w:p w:rsidR="007727D5" w:rsidRDefault="007727D5" w:rsidP="00107B77"/>
    <w:p w:rsidR="00B70159" w:rsidRDefault="00B70159" w:rsidP="00107B77"/>
    <w:p w:rsidR="007727D5" w:rsidRDefault="00050D56" w:rsidP="00107B77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638175</wp:posOffset>
                </wp:positionH>
                <wp:positionV relativeFrom="paragraph">
                  <wp:posOffset>246380</wp:posOffset>
                </wp:positionV>
                <wp:extent cx="8214360" cy="0"/>
                <wp:effectExtent l="0" t="0" r="1524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143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5195BE" id="Straight Connector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0.25pt,19.4pt" to="596.55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" strokecolor="black [3213]"/>
            </w:pict>
          </mc:Fallback>
        </mc:AlternateContent>
      </w:r>
    </w:p>
    <w:p w:rsidR="00107B77" w:rsidRDefault="00107B77" w:rsidP="00107B77">
      <w:r>
        <w:t xml:space="preserve">4. </w:t>
      </w:r>
      <w:r w:rsidR="007C4302">
        <w:t xml:space="preserve">   </w:t>
      </w:r>
      <w:r>
        <w:t xml:space="preserve"> </w:t>
      </w:r>
      <w:r w:rsidRPr="009A1400">
        <w:rPr>
          <w:position w:val="-12"/>
        </w:rPr>
        <w:object w:dxaOrig="1100" w:dyaOrig="440">
          <v:shape id="_x0000_i1028" type="#_x0000_t75" style="width:55.5pt;height:21.75pt" o:ole="">
            <v:imagedata r:id="rId10" o:title=""/>
          </v:shape>
          <o:OLEObject Type="Embed" ProgID="Equation.3" ShapeID="_x0000_i1028" DrawAspect="Content" ObjectID="_1579684916" r:id="rId11"/>
        </w:object>
      </w:r>
      <w:r>
        <w:tab/>
      </w:r>
      <w:r>
        <w:tab/>
      </w:r>
      <w:r>
        <w:tab/>
        <w:t xml:space="preserve">5.  </w:t>
      </w:r>
      <w:r w:rsidR="007C4302">
        <w:t xml:space="preserve">  </w:t>
      </w:r>
      <w:r w:rsidRPr="009A1400">
        <w:rPr>
          <w:position w:val="-8"/>
        </w:rPr>
        <w:object w:dxaOrig="1380" w:dyaOrig="360">
          <v:shape id="_x0000_i1029" type="#_x0000_t75" style="width:69pt;height:18pt" o:ole="">
            <v:imagedata r:id="rId12" o:title=""/>
          </v:shape>
          <o:OLEObject Type="Embed" ProgID="Equation.3" ShapeID="_x0000_i1029" DrawAspect="Content" ObjectID="_1579684917" r:id="rId13"/>
        </w:object>
      </w:r>
      <w:r>
        <w:tab/>
      </w:r>
      <w:r>
        <w:tab/>
      </w:r>
      <w:r w:rsidR="007727D5">
        <w:tab/>
      </w:r>
      <w:r w:rsidR="00B70159">
        <w:tab/>
      </w:r>
      <w:r>
        <w:t xml:space="preserve">6.  </w:t>
      </w:r>
      <w:r w:rsidR="007C4302">
        <w:t xml:space="preserve">  </w:t>
      </w:r>
      <w:r w:rsidRPr="009A1400">
        <w:rPr>
          <w:position w:val="-8"/>
        </w:rPr>
        <w:object w:dxaOrig="2020" w:dyaOrig="360">
          <v:shape id="_x0000_i1030" type="#_x0000_t75" style="width:101.25pt;height:18pt" o:ole="">
            <v:imagedata r:id="rId14" o:title=""/>
          </v:shape>
          <o:OLEObject Type="Embed" ProgID="Equation.3" ShapeID="_x0000_i1030" DrawAspect="Content" ObjectID="_1579684918" r:id="rId15"/>
        </w:object>
      </w:r>
    </w:p>
    <w:p w:rsidR="00107B77" w:rsidRDefault="00107B77" w:rsidP="00107B77"/>
    <w:p w:rsidR="007727D5" w:rsidRDefault="007727D5" w:rsidP="00107B77"/>
    <w:p w:rsidR="007727D5" w:rsidRDefault="007727D5" w:rsidP="00107B77"/>
    <w:p w:rsidR="00C73A1C" w:rsidRDefault="00C73A1C" w:rsidP="00107B77"/>
    <w:p w:rsidR="007727D5" w:rsidRDefault="007727D5" w:rsidP="00107B77"/>
    <w:p w:rsidR="00B70159" w:rsidRDefault="00B70159" w:rsidP="00107B77"/>
    <w:p w:rsidR="007727D5" w:rsidRDefault="00050D56" w:rsidP="004750D1">
      <w:pPr>
        <w:tabs>
          <w:tab w:val="left" w:pos="1005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E6FFB20" wp14:editId="4901B49F">
                <wp:simplePos x="0" y="0"/>
                <wp:positionH relativeFrom="column">
                  <wp:posOffset>-638175</wp:posOffset>
                </wp:positionH>
                <wp:positionV relativeFrom="paragraph">
                  <wp:posOffset>259080</wp:posOffset>
                </wp:positionV>
                <wp:extent cx="8214360" cy="0"/>
                <wp:effectExtent l="0" t="0" r="1524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143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BCFB88" id="Straight Connector 6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0.25pt,20.4pt" to="596.55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" strokecolor="black [3213]"/>
            </w:pict>
          </mc:Fallback>
        </mc:AlternateContent>
      </w:r>
      <w:r w:rsidR="004750D1">
        <w:tab/>
      </w:r>
    </w:p>
    <w:p w:rsidR="00107B77" w:rsidRDefault="00107B77" w:rsidP="00107B77">
      <w:r>
        <w:t xml:space="preserve">7. </w:t>
      </w:r>
      <w:r w:rsidR="007C4302">
        <w:t xml:space="preserve">  </w:t>
      </w:r>
      <w:r>
        <w:t xml:space="preserve"> </w:t>
      </w:r>
      <w:r w:rsidRPr="009A1400">
        <w:rPr>
          <w:position w:val="-10"/>
        </w:rPr>
        <w:object w:dxaOrig="1540" w:dyaOrig="380">
          <v:shape id="_x0000_i1031" type="#_x0000_t75" style="width:77.25pt;height:18.75pt" o:ole="">
            <v:imagedata r:id="rId16" o:title=""/>
          </v:shape>
          <o:OLEObject Type="Embed" ProgID="Equation.3" ShapeID="_x0000_i1031" DrawAspect="Content" ObjectID="_1579684919" r:id="rId17"/>
        </w:object>
      </w:r>
      <w:r>
        <w:tab/>
      </w:r>
      <w:r>
        <w:tab/>
      </w:r>
      <w:r w:rsidR="007727D5">
        <w:tab/>
      </w:r>
      <w:r>
        <w:t xml:space="preserve">8. </w:t>
      </w:r>
      <w:r w:rsidR="007C4302">
        <w:t xml:space="preserve">   </w:t>
      </w:r>
      <w:r w:rsidRPr="009A1400">
        <w:rPr>
          <w:position w:val="-26"/>
        </w:rPr>
        <w:object w:dxaOrig="780" w:dyaOrig="720">
          <v:shape id="_x0000_i1032" type="#_x0000_t75" style="width:38.25pt;height:36pt" o:ole="">
            <v:imagedata r:id="rId18" o:title=""/>
          </v:shape>
          <o:OLEObject Type="Embed" ProgID="Equation.3" ShapeID="_x0000_i1032" DrawAspect="Content" ObjectID="_1579684920" r:id="rId19"/>
        </w:object>
      </w:r>
      <w:r>
        <w:tab/>
      </w:r>
      <w:r>
        <w:tab/>
      </w:r>
      <w:r>
        <w:tab/>
      </w:r>
      <w:r w:rsidR="007727D5">
        <w:tab/>
      </w:r>
      <w:r w:rsidR="00B70159">
        <w:tab/>
      </w:r>
      <w:r>
        <w:t xml:space="preserve">9. </w:t>
      </w:r>
      <w:r w:rsidR="007C4302">
        <w:t xml:space="preserve">   </w:t>
      </w:r>
      <w:r>
        <w:t xml:space="preserve"> </w:t>
      </w:r>
      <w:r w:rsidRPr="0049474F">
        <w:rPr>
          <w:position w:val="-28"/>
        </w:rPr>
        <w:object w:dxaOrig="840" w:dyaOrig="660">
          <v:shape id="_x0000_i1033" type="#_x0000_t75" style="width:42pt;height:33.75pt" o:ole="">
            <v:imagedata r:id="rId20" o:title=""/>
          </v:shape>
          <o:OLEObject Type="Embed" ProgID="Equation.3" ShapeID="_x0000_i1033" DrawAspect="Content" ObjectID="_1579684921" r:id="rId21"/>
        </w:object>
      </w:r>
    </w:p>
    <w:p w:rsidR="00107B77" w:rsidRDefault="00107B77" w:rsidP="00107B77"/>
    <w:p w:rsidR="007727D5" w:rsidRDefault="007727D5" w:rsidP="00107B77"/>
    <w:p w:rsidR="007727D5" w:rsidRDefault="007727D5" w:rsidP="00107B77"/>
    <w:p w:rsidR="007727D5" w:rsidRDefault="007727D5" w:rsidP="00107B77"/>
    <w:p w:rsidR="00B269A5" w:rsidRDefault="00B269A5" w:rsidP="00107B77"/>
    <w:p w:rsidR="00B269A5" w:rsidRDefault="00B269A5" w:rsidP="00107B77"/>
    <w:p w:rsidR="00B269A5" w:rsidRDefault="00B269A5" w:rsidP="00107B77"/>
    <w:p w:rsidR="007727D5" w:rsidRDefault="007727D5" w:rsidP="00107B77"/>
    <w:p w:rsidR="00B70159" w:rsidRDefault="00B70159" w:rsidP="00107B77"/>
    <w:p w:rsidR="00107B77" w:rsidRDefault="001B5AD5" w:rsidP="001B5AD5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544F82F" wp14:editId="61F1F558">
                <wp:simplePos x="0" y="0"/>
                <wp:positionH relativeFrom="column">
                  <wp:posOffset>4781550</wp:posOffset>
                </wp:positionH>
                <wp:positionV relativeFrom="paragraph">
                  <wp:posOffset>-386080</wp:posOffset>
                </wp:positionV>
                <wp:extent cx="0" cy="10344150"/>
                <wp:effectExtent l="0" t="0" r="1905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3441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367230" id="Straight Connector 10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6.5pt,-30.4pt" to="376.5pt,78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3156348" wp14:editId="068E89B1">
                <wp:simplePos x="0" y="0"/>
                <wp:positionH relativeFrom="column">
                  <wp:posOffset>2171700</wp:posOffset>
                </wp:positionH>
                <wp:positionV relativeFrom="paragraph">
                  <wp:posOffset>-443230</wp:posOffset>
                </wp:positionV>
                <wp:extent cx="0" cy="10401300"/>
                <wp:effectExtent l="0" t="0" r="1905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401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7FBA72" id="Straight Connector 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pt,-34.9pt" to="171pt,78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" strokecolor="black [3213]"/>
            </w:pict>
          </mc:Fallback>
        </mc:AlternateContent>
      </w:r>
      <w:r w:rsidR="00107B77">
        <w:t xml:space="preserve">10. </w:t>
      </w:r>
      <w:r w:rsidR="007C4302">
        <w:t xml:space="preserve"> </w:t>
      </w:r>
      <w:r w:rsidR="00107B77">
        <w:t xml:space="preserve"> </w:t>
      </w:r>
      <w:r w:rsidR="00107B77" w:rsidRPr="0049474F">
        <w:rPr>
          <w:position w:val="-10"/>
        </w:rPr>
        <w:object w:dxaOrig="1780" w:dyaOrig="380">
          <v:shape id="_x0000_i1034" type="#_x0000_t75" style="width:88.5pt;height:18.75pt" o:ole="">
            <v:imagedata r:id="rId22" o:title=""/>
          </v:shape>
          <o:OLEObject Type="Embed" ProgID="Equation.3" ShapeID="_x0000_i1034" DrawAspect="Content" ObjectID="_1579684922" r:id="rId23"/>
        </w:object>
      </w:r>
      <w:r w:rsidR="00C73A1C">
        <w:rPr>
          <w:position w:val="-10"/>
        </w:rPr>
        <w:tab/>
      </w:r>
      <w:r w:rsidR="00C73A1C">
        <w:rPr>
          <w:position w:val="-10"/>
        </w:rPr>
        <w:tab/>
      </w:r>
      <w:r w:rsidR="00107B77">
        <w:t xml:space="preserve">11. </w:t>
      </w:r>
      <w:r w:rsidR="007C4302">
        <w:t xml:space="preserve">  </w:t>
      </w:r>
      <w:r w:rsidR="00107B77">
        <w:t xml:space="preserve"> </w:t>
      </w:r>
      <w:r w:rsidR="00107B77" w:rsidRPr="0049474F">
        <w:rPr>
          <w:position w:val="-10"/>
        </w:rPr>
        <w:object w:dxaOrig="900" w:dyaOrig="440">
          <v:shape id="_x0000_i1035" type="#_x0000_t75" style="width:45pt;height:21.75pt" o:ole="">
            <v:imagedata r:id="rId24" o:title=""/>
          </v:shape>
          <o:OLEObject Type="Embed" ProgID="Equation.3" ShapeID="_x0000_i1035" DrawAspect="Content" ObjectID="_1579684923" r:id="rId25"/>
        </w:object>
      </w:r>
      <w:r w:rsidR="00107B77">
        <w:tab/>
      </w:r>
      <w:r w:rsidR="00107B77">
        <w:tab/>
      </w:r>
      <w:r w:rsidR="00107B77">
        <w:tab/>
      </w:r>
      <w:r w:rsidR="004750D1">
        <w:tab/>
      </w:r>
      <w:r w:rsidR="007727D5">
        <w:tab/>
      </w:r>
      <w:r w:rsidR="00107B77">
        <w:t xml:space="preserve">12.  </w:t>
      </w:r>
      <w:r w:rsidR="007C4302">
        <w:t xml:space="preserve">   </w:t>
      </w:r>
      <w:r w:rsidR="008A48C1" w:rsidRPr="004F193D">
        <w:rPr>
          <w:position w:val="-30"/>
        </w:rPr>
        <w:object w:dxaOrig="780" w:dyaOrig="760">
          <v:shape id="_x0000_i1036" type="#_x0000_t75" style="width:38.25pt;height:38.25pt" o:ole="">
            <v:imagedata r:id="rId26" o:title=""/>
          </v:shape>
          <o:OLEObject Type="Embed" ProgID="Equation.DSMT4" ShapeID="_x0000_i1036" DrawAspect="Content" ObjectID="_1579684924" r:id="rId27"/>
        </w:object>
      </w:r>
    </w:p>
    <w:p w:rsidR="00107B77" w:rsidRDefault="00107B77" w:rsidP="00107B77"/>
    <w:p w:rsidR="007727D5" w:rsidRDefault="007727D5" w:rsidP="00107B77"/>
    <w:p w:rsidR="00C73A1C" w:rsidRDefault="00C73A1C" w:rsidP="00107B77"/>
    <w:p w:rsidR="00C73A1C" w:rsidRDefault="00C73A1C" w:rsidP="00107B77"/>
    <w:p w:rsidR="00C73A1C" w:rsidRDefault="00C73A1C" w:rsidP="00107B77"/>
    <w:p w:rsidR="007727D5" w:rsidRDefault="006C118B" w:rsidP="001B5AD5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638175</wp:posOffset>
                </wp:positionH>
                <wp:positionV relativeFrom="paragraph">
                  <wp:posOffset>183515</wp:posOffset>
                </wp:positionV>
                <wp:extent cx="8191500" cy="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915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B99D0E" id="Straight Connector 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0.25pt,14.45pt" to="594.75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" strokecolor="black [3213]"/>
            </w:pict>
          </mc:Fallback>
        </mc:AlternateContent>
      </w:r>
    </w:p>
    <w:p w:rsidR="00107B77" w:rsidRDefault="00107B77" w:rsidP="00107B77">
      <w:r>
        <w:t xml:space="preserve">13. </w:t>
      </w:r>
      <w:r w:rsidR="007C4302">
        <w:t xml:space="preserve"> </w:t>
      </w:r>
      <w:r>
        <w:t xml:space="preserve"> </w:t>
      </w:r>
      <w:r w:rsidRPr="0049474F">
        <w:rPr>
          <w:position w:val="-6"/>
        </w:rPr>
        <w:object w:dxaOrig="440" w:dyaOrig="499">
          <v:shape id="_x0000_i1037" type="#_x0000_t75" style="width:21.75pt;height:24.75pt" o:ole="">
            <v:imagedata r:id="rId28" o:title=""/>
          </v:shape>
          <o:OLEObject Type="Embed" ProgID="Equation.3" ShapeID="_x0000_i1037" DrawAspect="Content" ObjectID="_1579684925" r:id="rId29"/>
        </w:object>
      </w:r>
      <w:r>
        <w:tab/>
      </w:r>
      <w:r>
        <w:tab/>
      </w:r>
      <w:r>
        <w:tab/>
      </w:r>
      <w:r w:rsidR="007727D5">
        <w:tab/>
      </w:r>
      <w:r>
        <w:t xml:space="preserve">14.  </w:t>
      </w:r>
      <w:r w:rsidR="007C4302">
        <w:t xml:space="preserve">  </w:t>
      </w:r>
      <w:r>
        <w:t>(-32)</w:t>
      </w:r>
      <w:r w:rsidRPr="0049474F">
        <w:rPr>
          <w:position w:val="-4"/>
        </w:rPr>
        <w:object w:dxaOrig="180" w:dyaOrig="480">
          <v:shape id="_x0000_i1038" type="#_x0000_t75" style="width:9.75pt;height:24pt" o:ole="">
            <v:imagedata r:id="rId30" o:title=""/>
          </v:shape>
          <o:OLEObject Type="Embed" ProgID="Equation.3" ShapeID="_x0000_i1038" DrawAspect="Content" ObjectID="_1579684926" r:id="rId31"/>
        </w:object>
      </w:r>
      <w:r>
        <w:tab/>
      </w:r>
      <w:r>
        <w:tab/>
      </w:r>
      <w:r>
        <w:tab/>
      </w:r>
      <w:r w:rsidR="007727D5">
        <w:tab/>
      </w:r>
      <w:r w:rsidR="004750D1">
        <w:tab/>
      </w:r>
      <w:r>
        <w:t xml:space="preserve">15. </w:t>
      </w:r>
      <w:r w:rsidR="007C4302">
        <w:t xml:space="preserve">  </w:t>
      </w:r>
      <w:r w:rsidRPr="0049474F">
        <w:rPr>
          <w:position w:val="-6"/>
        </w:rPr>
        <w:object w:dxaOrig="700" w:dyaOrig="499">
          <v:shape id="_x0000_i1039" type="#_x0000_t75" style="width:35.25pt;height:24.75pt" o:ole="">
            <v:imagedata r:id="rId32" o:title=""/>
          </v:shape>
          <o:OLEObject Type="Embed" ProgID="Equation.3" ShapeID="_x0000_i1039" DrawAspect="Content" ObjectID="_1579684927" r:id="rId33"/>
        </w:object>
      </w:r>
    </w:p>
    <w:p w:rsidR="00107B77" w:rsidRDefault="00107B77" w:rsidP="00107B77"/>
    <w:p w:rsidR="007727D5" w:rsidRDefault="007727D5" w:rsidP="00107B77"/>
    <w:p w:rsidR="00C73A1C" w:rsidRDefault="00C73A1C" w:rsidP="00107B77"/>
    <w:p w:rsidR="007727D5" w:rsidRDefault="007727D5" w:rsidP="00107B77"/>
    <w:p w:rsidR="007727D5" w:rsidRDefault="006C118B" w:rsidP="00107B77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01B678F" wp14:editId="5660AA52">
                <wp:simplePos x="0" y="0"/>
                <wp:positionH relativeFrom="column">
                  <wp:posOffset>-638175</wp:posOffset>
                </wp:positionH>
                <wp:positionV relativeFrom="paragraph">
                  <wp:posOffset>290830</wp:posOffset>
                </wp:positionV>
                <wp:extent cx="8191500" cy="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915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0236F84" id="Straight Connector 8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50.25pt,22.9pt" to="594.75pt,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" strokecolor="black [3213]"/>
            </w:pict>
          </mc:Fallback>
        </mc:AlternateContent>
      </w:r>
    </w:p>
    <w:p w:rsidR="00107B77" w:rsidRDefault="00107B77" w:rsidP="00107B77">
      <w:r>
        <w:t>16.</w:t>
      </w:r>
      <w:r w:rsidR="007C4302">
        <w:t xml:space="preserve"> </w:t>
      </w:r>
      <w:r>
        <w:t xml:space="preserve">  </w:t>
      </w:r>
      <w:r w:rsidR="008A48C1" w:rsidRPr="008A48C1">
        <w:rPr>
          <w:position w:val="-40"/>
        </w:rPr>
        <w:object w:dxaOrig="460" w:dyaOrig="980">
          <v:shape id="_x0000_i1040" type="#_x0000_t75" style="width:23.25pt;height:48.75pt" o:ole="">
            <v:imagedata r:id="rId34" o:title=""/>
          </v:shape>
          <o:OLEObject Type="Embed" ProgID="Equation.DSMT4" ShapeID="_x0000_i1040" DrawAspect="Content" ObjectID="_1579684928" r:id="rId35"/>
        </w:object>
      </w:r>
      <w:r>
        <w:tab/>
      </w:r>
      <w:r>
        <w:tab/>
      </w:r>
      <w:r>
        <w:tab/>
      </w:r>
      <w:r w:rsidR="007727D5">
        <w:tab/>
      </w:r>
      <w:r>
        <w:t>17.</w:t>
      </w:r>
      <w:r w:rsidR="007C4302">
        <w:t xml:space="preserve"> </w:t>
      </w:r>
      <w:r>
        <w:t xml:space="preserve">  </w:t>
      </w:r>
      <w:r w:rsidR="008A48C1">
        <w:tab/>
      </w:r>
      <w:r w:rsidR="008A48C1" w:rsidRPr="0049474F">
        <w:rPr>
          <w:position w:val="-28"/>
        </w:rPr>
        <w:object w:dxaOrig="720" w:dyaOrig="720">
          <v:shape id="_x0000_i1041" type="#_x0000_t75" style="width:36pt;height:36.75pt" o:ole="">
            <v:imagedata r:id="rId36" o:title=""/>
          </v:shape>
          <o:OLEObject Type="Embed" ProgID="Equation.DSMT4" ShapeID="_x0000_i1041" DrawAspect="Content" ObjectID="_1579684929" r:id="rId37"/>
        </w:object>
      </w:r>
      <w:r>
        <w:tab/>
      </w:r>
      <w:r>
        <w:tab/>
      </w:r>
      <w:r>
        <w:tab/>
      </w:r>
      <w:r w:rsidR="004750D1">
        <w:tab/>
      </w:r>
      <w:r>
        <w:t xml:space="preserve">18.  </w:t>
      </w:r>
      <w:r w:rsidR="007C4302">
        <w:t xml:space="preserve">  </w:t>
      </w:r>
      <w:r w:rsidR="004F193D" w:rsidRPr="004F193D">
        <w:rPr>
          <w:position w:val="-40"/>
        </w:rPr>
        <w:object w:dxaOrig="760" w:dyaOrig="980">
          <v:shape id="_x0000_i1042" type="#_x0000_t75" style="width:38.25pt;height:49.5pt" o:ole="">
            <v:imagedata r:id="rId38" o:title=""/>
          </v:shape>
          <o:OLEObject Type="Embed" ProgID="Equation.DSMT4" ShapeID="_x0000_i1042" DrawAspect="Content" ObjectID="_1579684930" r:id="rId39"/>
        </w:object>
      </w:r>
    </w:p>
    <w:p w:rsidR="00107B77" w:rsidRDefault="00107B77" w:rsidP="00107B77"/>
    <w:p w:rsidR="007727D5" w:rsidRDefault="007727D5" w:rsidP="00107B77"/>
    <w:p w:rsidR="007727D5" w:rsidRDefault="007727D5" w:rsidP="00107B77"/>
    <w:p w:rsidR="007727D5" w:rsidRDefault="007727D5" w:rsidP="00107B77"/>
    <w:p w:rsidR="00C73A1C" w:rsidRDefault="00C73A1C" w:rsidP="00107B77"/>
    <w:p w:rsidR="007727D5" w:rsidRDefault="001B5AD5" w:rsidP="005648A3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4700A87" wp14:editId="595080A2">
                <wp:simplePos x="0" y="0"/>
                <wp:positionH relativeFrom="column">
                  <wp:posOffset>-209550</wp:posOffset>
                </wp:positionH>
                <wp:positionV relativeFrom="paragraph">
                  <wp:posOffset>158750</wp:posOffset>
                </wp:positionV>
                <wp:extent cx="7762875" cy="0"/>
                <wp:effectExtent l="0" t="0" r="9525" b="190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628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CF1B00" id="Straight Connector 21" o:spid="_x0000_s1026" style="position:absolute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6.5pt,12.5pt" to="594.75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" strokecolor="black [3213]"/>
            </w:pict>
          </mc:Fallback>
        </mc:AlternateContent>
      </w:r>
    </w:p>
    <w:p w:rsidR="00107B77" w:rsidRDefault="00107B77" w:rsidP="00107B77">
      <w:r>
        <w:t xml:space="preserve">19.  </w:t>
      </w:r>
      <w:r w:rsidR="007C4302">
        <w:t xml:space="preserve"> </w:t>
      </w:r>
      <w:r w:rsidR="008A48C1">
        <w:tab/>
      </w:r>
      <w:r w:rsidR="008A48C1" w:rsidRPr="00CC7EB5">
        <w:rPr>
          <w:position w:val="-44"/>
        </w:rPr>
        <w:object w:dxaOrig="760" w:dyaOrig="1020">
          <v:shape id="_x0000_i1043" type="#_x0000_t75" style="width:37.5pt;height:51pt" o:ole="">
            <v:imagedata r:id="rId40" o:title=""/>
          </v:shape>
          <o:OLEObject Type="Embed" ProgID="Equation.DSMT4" ShapeID="_x0000_i1043" DrawAspect="Content" ObjectID="_1579684931" r:id="rId41"/>
        </w:object>
      </w:r>
      <w:r>
        <w:tab/>
      </w:r>
      <w:r>
        <w:tab/>
      </w:r>
      <w:r>
        <w:tab/>
      </w:r>
      <w:r w:rsidR="007727D5">
        <w:tab/>
      </w:r>
      <w:r>
        <w:t xml:space="preserve">20.  </w:t>
      </w:r>
      <w:r w:rsidR="007C4302">
        <w:t xml:space="preserve">  </w:t>
      </w:r>
      <w:r w:rsidRPr="006C3583">
        <w:rPr>
          <w:position w:val="-26"/>
        </w:rPr>
        <w:object w:dxaOrig="420" w:dyaOrig="700">
          <v:shape id="_x0000_i1044" type="#_x0000_t75" style="width:21pt;height:35.25pt" o:ole="">
            <v:imagedata r:id="rId42" o:title=""/>
          </v:shape>
          <o:OLEObject Type="Embed" ProgID="Equation.3" ShapeID="_x0000_i1044" DrawAspect="Content" ObjectID="_1579684932" r:id="rId43"/>
        </w:object>
      </w:r>
      <w:r>
        <w:tab/>
      </w:r>
      <w:r>
        <w:tab/>
      </w:r>
      <w:r>
        <w:tab/>
      </w:r>
      <w:r w:rsidR="004750D1">
        <w:tab/>
      </w:r>
      <w:r w:rsidR="007727D5">
        <w:tab/>
      </w:r>
      <w:r>
        <w:t xml:space="preserve">21.  </w:t>
      </w:r>
      <w:r w:rsidR="007C4302">
        <w:t xml:space="preserve"> </w:t>
      </w:r>
      <w:r w:rsidRPr="006C3583">
        <w:rPr>
          <w:position w:val="-8"/>
        </w:rPr>
        <w:object w:dxaOrig="1440" w:dyaOrig="360">
          <v:shape id="_x0000_i1045" type="#_x0000_t75" style="width:1in;height:18pt" o:ole="">
            <v:imagedata r:id="rId44" o:title=""/>
          </v:shape>
          <o:OLEObject Type="Embed" ProgID="Equation.3" ShapeID="_x0000_i1045" DrawAspect="Content" ObjectID="_1579684933" r:id="rId45"/>
        </w:object>
      </w:r>
    </w:p>
    <w:p w:rsidR="00107B77" w:rsidRDefault="00107B77" w:rsidP="00107B77"/>
    <w:p w:rsidR="007727D5" w:rsidRDefault="007727D5" w:rsidP="00107B77"/>
    <w:p w:rsidR="007727D5" w:rsidRDefault="007727D5" w:rsidP="00107B77"/>
    <w:p w:rsidR="007727D5" w:rsidRDefault="007727D5" w:rsidP="00107B77"/>
    <w:p w:rsidR="00C73A1C" w:rsidRDefault="00C73A1C" w:rsidP="00107B77"/>
    <w:p w:rsidR="001B5AD5" w:rsidRDefault="001B5AD5" w:rsidP="007C4302">
      <w:pPr>
        <w:spacing w:after="0"/>
      </w:pPr>
    </w:p>
    <w:p w:rsidR="00107B77" w:rsidRDefault="00107B77" w:rsidP="007C4302">
      <w:pPr>
        <w:spacing w:after="0"/>
      </w:pPr>
      <w:r>
        <w:t>Solve.</w:t>
      </w:r>
      <w:r w:rsidR="00025FA1">
        <w:t xml:space="preserve">   Show that you have checked your work.</w:t>
      </w:r>
      <w:r w:rsidR="00941BC7">
        <w:t xml:space="preserve">  Watch for extraneous solutions.</w:t>
      </w:r>
    </w:p>
    <w:p w:rsidR="00107B77" w:rsidRDefault="00743E7C" w:rsidP="00743E7C">
      <w:pPr>
        <w:spacing w:before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D94D5BB" wp14:editId="01D8524F">
                <wp:simplePos x="0" y="0"/>
                <wp:positionH relativeFrom="column">
                  <wp:posOffset>2190750</wp:posOffset>
                </wp:positionH>
                <wp:positionV relativeFrom="paragraph">
                  <wp:posOffset>2540</wp:posOffset>
                </wp:positionV>
                <wp:extent cx="0" cy="9429750"/>
                <wp:effectExtent l="0" t="0" r="1905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4297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699143" id="Straight Connector 24" o:spid="_x0000_s1026" style="position:absolute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2.5pt,.2pt" to="172.5pt,74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F90482D" wp14:editId="4D2DB566">
                <wp:simplePos x="0" y="0"/>
                <wp:positionH relativeFrom="column">
                  <wp:posOffset>4781550</wp:posOffset>
                </wp:positionH>
                <wp:positionV relativeFrom="paragraph">
                  <wp:posOffset>50165</wp:posOffset>
                </wp:positionV>
                <wp:extent cx="0" cy="9448800"/>
                <wp:effectExtent l="0" t="0" r="1905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4488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AC2E88" id="Straight Connector 25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6.5pt,3.95pt" to="376.5pt,74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" strokecolor="black [3213]"/>
            </w:pict>
          </mc:Fallback>
        </mc:AlternateContent>
      </w:r>
      <w:r w:rsidR="00107B77">
        <w:t xml:space="preserve">22.  </w:t>
      </w:r>
      <w:r w:rsidR="007C4302">
        <w:t xml:space="preserve">  </w:t>
      </w:r>
      <w:r w:rsidR="00107B77" w:rsidRPr="006C3583">
        <w:rPr>
          <w:position w:val="-8"/>
        </w:rPr>
        <w:object w:dxaOrig="1080" w:dyaOrig="360">
          <v:shape id="_x0000_i1046" type="#_x0000_t75" style="width:54pt;height:18pt" o:ole="">
            <v:imagedata r:id="rId46" o:title=""/>
          </v:shape>
          <o:OLEObject Type="Embed" ProgID="Equation.3" ShapeID="_x0000_i1046" DrawAspect="Content" ObjectID="_1579684934" r:id="rId47"/>
        </w:object>
      </w:r>
      <w:r w:rsidR="00107B77" w:rsidRPr="006C3583">
        <w:rPr>
          <w:position w:val="-10"/>
        </w:rPr>
        <w:object w:dxaOrig="180" w:dyaOrig="340">
          <v:shape id="_x0000_i1047" type="#_x0000_t75" style="width:9.75pt;height:16.5pt" o:ole="">
            <v:imagedata r:id="rId48" o:title=""/>
          </v:shape>
          <o:OLEObject Type="Embed" ProgID="Equation.3" ShapeID="_x0000_i1047" DrawAspect="Content" ObjectID="_1579684935" r:id="rId49"/>
        </w:object>
      </w:r>
      <w:r w:rsidR="00107B77">
        <w:tab/>
      </w:r>
      <w:r w:rsidR="00107B77">
        <w:tab/>
      </w:r>
      <w:r w:rsidR="007727D5">
        <w:tab/>
      </w:r>
      <w:r w:rsidR="00107B77">
        <w:t xml:space="preserve">23.  </w:t>
      </w:r>
      <w:r w:rsidR="007C4302">
        <w:t xml:space="preserve">  </w:t>
      </w:r>
      <w:r w:rsidR="00107B77" w:rsidRPr="00E91E4C">
        <w:rPr>
          <w:position w:val="-8"/>
        </w:rPr>
        <w:object w:dxaOrig="1100" w:dyaOrig="360">
          <v:shape id="_x0000_i1048" type="#_x0000_t75" style="width:55.5pt;height:18pt" o:ole="">
            <v:imagedata r:id="rId50" o:title=""/>
          </v:shape>
          <o:OLEObject Type="Embed" ProgID="Equation.3" ShapeID="_x0000_i1048" DrawAspect="Content" ObjectID="_1579684936" r:id="rId51"/>
        </w:object>
      </w:r>
      <w:r w:rsidR="00107B77">
        <w:tab/>
      </w:r>
      <w:r w:rsidR="00107B77">
        <w:tab/>
      </w:r>
      <w:r w:rsidR="007727D5">
        <w:tab/>
      </w:r>
      <w:r w:rsidR="00672623">
        <w:tab/>
      </w:r>
      <w:r w:rsidR="00107B77">
        <w:t xml:space="preserve">24. </w:t>
      </w:r>
      <w:r w:rsidR="007C4302">
        <w:t xml:space="preserve">  </w:t>
      </w:r>
      <w:r w:rsidR="00107B77">
        <w:t xml:space="preserve"> </w:t>
      </w:r>
      <w:r w:rsidR="005C11CB" w:rsidRPr="00E91E4C">
        <w:rPr>
          <w:position w:val="-8"/>
        </w:rPr>
        <w:object w:dxaOrig="1719" w:dyaOrig="360">
          <v:shape id="_x0000_i1056" type="#_x0000_t75" style="width:87pt;height:18pt" o:ole="">
            <v:imagedata r:id="rId52" o:title=""/>
          </v:shape>
          <o:OLEObject Type="Embed" ProgID="Equation.DSMT4" ShapeID="_x0000_i1056" DrawAspect="Content" ObjectID="_1579684937" r:id="rId53"/>
        </w:object>
      </w:r>
    </w:p>
    <w:p w:rsidR="00107B77" w:rsidRDefault="00107B77" w:rsidP="00107B77"/>
    <w:p w:rsidR="007727D5" w:rsidRDefault="007727D5" w:rsidP="00107B77"/>
    <w:p w:rsidR="007727D5" w:rsidRDefault="007727D5" w:rsidP="00107B77"/>
    <w:p w:rsidR="00C73A1C" w:rsidRDefault="00C73A1C" w:rsidP="00107B77"/>
    <w:p w:rsidR="00C73A1C" w:rsidRDefault="00C73A1C" w:rsidP="00107B77"/>
    <w:p w:rsidR="00C73A1C" w:rsidRDefault="00C73A1C" w:rsidP="00107B77"/>
    <w:p w:rsidR="00F65BDC" w:rsidRDefault="00F65BDC" w:rsidP="00107B77"/>
    <w:p w:rsidR="008A48C1" w:rsidRDefault="008A48C1" w:rsidP="00107B77"/>
    <w:p w:rsidR="008A48C1" w:rsidRDefault="008A48C1" w:rsidP="00107B77"/>
    <w:p w:rsidR="008A48C1" w:rsidRDefault="008A48C1" w:rsidP="00107B77"/>
    <w:p w:rsidR="00C73A1C" w:rsidRDefault="00C73A1C" w:rsidP="00107B77"/>
    <w:p w:rsidR="007727D5" w:rsidRDefault="006C118B" w:rsidP="00107B77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638175</wp:posOffset>
                </wp:positionH>
                <wp:positionV relativeFrom="paragraph">
                  <wp:posOffset>182245</wp:posOffset>
                </wp:positionV>
                <wp:extent cx="8153400" cy="0"/>
                <wp:effectExtent l="0" t="0" r="1905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534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C4728CA" id="Straight Connector 12" o:spid="_x0000_s1026" style="position:absolute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50.25pt,14.35pt" to="591.75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" strokecolor="black [3213]"/>
            </w:pict>
          </mc:Fallback>
        </mc:AlternateContent>
      </w:r>
    </w:p>
    <w:p w:rsidR="00107B77" w:rsidRDefault="00107B77" w:rsidP="00107B77">
      <w:pPr>
        <w:tabs>
          <w:tab w:val="left" w:pos="3165"/>
        </w:tabs>
      </w:pPr>
      <w:r>
        <w:t xml:space="preserve">25.  </w:t>
      </w:r>
      <w:r w:rsidR="007C4302">
        <w:t xml:space="preserve">  </w:t>
      </w:r>
      <w:r w:rsidRPr="00E91E4C">
        <w:rPr>
          <w:position w:val="-8"/>
        </w:rPr>
        <w:object w:dxaOrig="1719" w:dyaOrig="360">
          <v:shape id="_x0000_i1050" type="#_x0000_t75" style="width:85.5pt;height:18pt" o:ole="">
            <v:imagedata r:id="rId54" o:title=""/>
          </v:shape>
          <o:OLEObject Type="Embed" ProgID="Equation.3" ShapeID="_x0000_i1050" DrawAspect="Content" ObjectID="_1579684938" r:id="rId55"/>
        </w:object>
      </w:r>
      <w:r>
        <w:t xml:space="preserve">      </w:t>
      </w:r>
      <w:r w:rsidR="007727D5">
        <w:tab/>
      </w:r>
      <w:r>
        <w:t xml:space="preserve">   </w:t>
      </w:r>
      <w:r w:rsidR="007727D5">
        <w:tab/>
      </w:r>
      <w:r>
        <w:t xml:space="preserve">     26. </w:t>
      </w:r>
      <w:r w:rsidR="007C4302">
        <w:t xml:space="preserve">  </w:t>
      </w:r>
      <w:r>
        <w:t xml:space="preserve"> </w:t>
      </w:r>
      <w:r w:rsidR="008A48C1" w:rsidRPr="00E91E4C">
        <w:rPr>
          <w:position w:val="-8"/>
        </w:rPr>
        <w:object w:dxaOrig="1540" w:dyaOrig="360">
          <v:shape id="_x0000_i1051" type="#_x0000_t75" style="width:77.25pt;height:18pt" o:ole="">
            <v:imagedata r:id="rId56" o:title=""/>
          </v:shape>
          <o:OLEObject Type="Embed" ProgID="Equation.DSMT4" ShapeID="_x0000_i1051" DrawAspect="Content" ObjectID="_1579684939" r:id="rId57"/>
        </w:object>
      </w:r>
      <w:r>
        <w:tab/>
      </w:r>
      <w:r w:rsidR="007727D5">
        <w:tab/>
      </w:r>
      <w:r w:rsidR="00672623">
        <w:tab/>
      </w:r>
      <w:r>
        <w:t xml:space="preserve">27.  </w:t>
      </w:r>
      <w:r w:rsidR="007C4302">
        <w:t xml:space="preserve">  </w:t>
      </w:r>
      <w:r w:rsidR="008A48C1" w:rsidRPr="001815A3">
        <w:rPr>
          <w:position w:val="-24"/>
        </w:rPr>
        <w:object w:dxaOrig="1380" w:dyaOrig="620">
          <v:shape id="_x0000_i1052" type="#_x0000_t75" style="width:69pt;height:31.5pt" o:ole="">
            <v:imagedata r:id="rId58" o:title=""/>
          </v:shape>
          <o:OLEObject Type="Embed" ProgID="Equation.DSMT4" ShapeID="_x0000_i1052" DrawAspect="Content" ObjectID="_1579684940" r:id="rId59"/>
        </w:object>
      </w:r>
    </w:p>
    <w:p w:rsidR="00107B77" w:rsidRDefault="00107B77" w:rsidP="00107B77">
      <w:pPr>
        <w:tabs>
          <w:tab w:val="left" w:pos="3165"/>
        </w:tabs>
      </w:pPr>
    </w:p>
    <w:p w:rsidR="007727D5" w:rsidRDefault="007727D5" w:rsidP="00107B77">
      <w:pPr>
        <w:tabs>
          <w:tab w:val="left" w:pos="3165"/>
        </w:tabs>
      </w:pPr>
    </w:p>
    <w:p w:rsidR="007727D5" w:rsidRDefault="007727D5" w:rsidP="00107B77">
      <w:pPr>
        <w:tabs>
          <w:tab w:val="left" w:pos="3165"/>
        </w:tabs>
      </w:pPr>
    </w:p>
    <w:p w:rsidR="007727D5" w:rsidRDefault="007727D5" w:rsidP="00107B77">
      <w:pPr>
        <w:tabs>
          <w:tab w:val="left" w:pos="3165"/>
        </w:tabs>
      </w:pPr>
    </w:p>
    <w:p w:rsidR="00C73A1C" w:rsidRDefault="00C73A1C" w:rsidP="00107B77">
      <w:pPr>
        <w:tabs>
          <w:tab w:val="left" w:pos="3165"/>
        </w:tabs>
      </w:pPr>
    </w:p>
    <w:p w:rsidR="00C73A1C" w:rsidRDefault="00C73A1C" w:rsidP="00107B77">
      <w:pPr>
        <w:tabs>
          <w:tab w:val="left" w:pos="3165"/>
        </w:tabs>
      </w:pPr>
    </w:p>
    <w:p w:rsidR="00F65BDC" w:rsidRDefault="00F65BDC" w:rsidP="00107B77">
      <w:pPr>
        <w:tabs>
          <w:tab w:val="left" w:pos="3165"/>
        </w:tabs>
      </w:pPr>
    </w:p>
    <w:p w:rsidR="00F65BDC" w:rsidRDefault="00F65BDC" w:rsidP="00107B77">
      <w:pPr>
        <w:tabs>
          <w:tab w:val="left" w:pos="3165"/>
        </w:tabs>
      </w:pPr>
    </w:p>
    <w:p w:rsidR="005F2A40" w:rsidRDefault="005F2A40" w:rsidP="00107B77">
      <w:pPr>
        <w:tabs>
          <w:tab w:val="left" w:pos="3165"/>
        </w:tabs>
      </w:pPr>
    </w:p>
    <w:p w:rsidR="007727D5" w:rsidRDefault="007727D5" w:rsidP="00107B77">
      <w:pPr>
        <w:tabs>
          <w:tab w:val="left" w:pos="3165"/>
        </w:tabs>
      </w:pPr>
    </w:p>
    <w:p w:rsidR="008A48C1" w:rsidRDefault="008A48C1" w:rsidP="00107B77">
      <w:pPr>
        <w:tabs>
          <w:tab w:val="left" w:pos="3165"/>
        </w:tabs>
      </w:pPr>
    </w:p>
    <w:p w:rsidR="008A48C1" w:rsidRDefault="008A48C1" w:rsidP="00107B77">
      <w:pPr>
        <w:tabs>
          <w:tab w:val="left" w:pos="3165"/>
        </w:tabs>
      </w:pPr>
    </w:p>
    <w:p w:rsidR="008A48C1" w:rsidRDefault="008A48C1" w:rsidP="00107B77">
      <w:pPr>
        <w:tabs>
          <w:tab w:val="left" w:pos="3165"/>
        </w:tabs>
      </w:pPr>
    </w:p>
    <w:p w:rsidR="008A48C1" w:rsidRDefault="008A48C1" w:rsidP="00107B77">
      <w:pPr>
        <w:tabs>
          <w:tab w:val="left" w:pos="3165"/>
        </w:tabs>
      </w:pPr>
      <w:r>
        <w:lastRenderedPageBreak/>
        <w:t>Graph.</w:t>
      </w:r>
      <w:r w:rsidR="00941BC7">
        <w:t xml:space="preserve">  Find at least 4 points.</w:t>
      </w:r>
      <w:r w:rsidR="00481A85">
        <w:t xml:space="preserve">  Identify domain and range.</w:t>
      </w:r>
    </w:p>
    <w:p w:rsidR="007727D5" w:rsidRDefault="007727D5" w:rsidP="00107B77">
      <w:pPr>
        <w:tabs>
          <w:tab w:val="left" w:pos="3165"/>
        </w:tabs>
      </w:pPr>
    </w:p>
    <w:p w:rsidR="00683CD0" w:rsidRDefault="00683CD0" w:rsidP="00107B77">
      <w:pPr>
        <w:tabs>
          <w:tab w:val="left" w:pos="288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5674251A" wp14:editId="40C03647">
                <wp:simplePos x="0" y="0"/>
                <wp:positionH relativeFrom="column">
                  <wp:posOffset>4143375</wp:posOffset>
                </wp:positionH>
                <wp:positionV relativeFrom="paragraph">
                  <wp:posOffset>666115</wp:posOffset>
                </wp:positionV>
                <wp:extent cx="2159635" cy="2159635"/>
                <wp:effectExtent l="0" t="0" r="0" b="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635" cy="2159635"/>
                          <a:chOff x="0" y="0"/>
                          <a:chExt cx="2159779" cy="2159779"/>
                        </a:xfrm>
                      </wpg:grpSpPr>
                      <wpg:grpSp>
                        <wpg:cNvPr id="23" name="Group 23"/>
                        <wpg:cNvGrpSpPr/>
                        <wpg:grpSpPr>
                          <a:xfrm>
                            <a:off x="0" y="0"/>
                            <a:ext cx="2159779" cy="2159779"/>
                            <a:chOff x="0" y="0"/>
                            <a:chExt cx="2159779" cy="2159779"/>
                          </a:xfrm>
                        </wpg:grpSpPr>
                        <pic:pic xmlns:pic="http://schemas.openxmlformats.org/drawingml/2006/picture">
                          <pic:nvPicPr>
                            <pic:cNvPr id="28" name="Picture 2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59779" cy="2159779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29" name="Rectangle 29"/>
                          <wps:cNvSpPr/>
                          <wps:spPr>
                            <a:xfrm>
                              <a:off x="1116354" y="0"/>
                              <a:ext cx="106586" cy="12341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0" name="Rectangle 30"/>
                        <wps:cNvSpPr/>
                        <wps:spPr>
                          <a:xfrm>
                            <a:off x="2070022" y="1133183"/>
                            <a:ext cx="89613" cy="9536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08B392" id="Group 22" o:spid="_x0000_s1026" style="position:absolute;margin-left:326.25pt;margin-top:52.45pt;width:170.05pt;height:170.05pt;z-index:251685888" coordsize="21597,215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">
                <v:group id="Group 23" o:spid="_x0000_s1027" style="position:absolute;width:21597;height:21597" coordsize="21597,21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shape id="Picture 28" o:spid="_x0000_s1028" type="#_x0000_t75" style="position:absolute;width:21597;height:215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">
                    <v:imagedata r:id="rId61" o:title=""/>
                    <v:path arrowok="t"/>
                  </v:shape>
                  <v:rect id="Rectangle 29" o:spid="_x0000_s1029" style="position:absolute;left:11163;width:1066;height:12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" fillcolor="white [3212]" stroked="f" strokeweight="2pt"/>
                </v:group>
                <v:rect id="Rectangle 30" o:spid="_x0000_s1030" style="position:absolute;left:20700;top:11331;width:896;height:9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" fillcolor="white [3212]" stroked="f" strokeweight="2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0C2CA445" wp14:editId="27A6B28D">
                <wp:simplePos x="0" y="0"/>
                <wp:positionH relativeFrom="column">
                  <wp:posOffset>342900</wp:posOffset>
                </wp:positionH>
                <wp:positionV relativeFrom="paragraph">
                  <wp:posOffset>761365</wp:posOffset>
                </wp:positionV>
                <wp:extent cx="2159635" cy="2159635"/>
                <wp:effectExtent l="0" t="0" r="0" b="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635" cy="2159635"/>
                          <a:chOff x="0" y="0"/>
                          <a:chExt cx="2159779" cy="2159779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0" y="0"/>
                            <a:ext cx="2159779" cy="2159779"/>
                            <a:chOff x="0" y="0"/>
                            <a:chExt cx="2159779" cy="2159779"/>
                          </a:xfrm>
                        </wpg:grpSpPr>
                        <pic:pic xmlns:pic="http://schemas.openxmlformats.org/drawingml/2006/picture">
                          <pic:nvPicPr>
                            <pic:cNvPr id="11" name="Picture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59779" cy="2159779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6" name="Rectangle 16"/>
                          <wps:cNvSpPr/>
                          <wps:spPr>
                            <a:xfrm>
                              <a:off x="1116354" y="0"/>
                              <a:ext cx="106586" cy="12341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" name="Rectangle 18"/>
                        <wps:cNvSpPr/>
                        <wps:spPr>
                          <a:xfrm>
                            <a:off x="2070022" y="1133183"/>
                            <a:ext cx="89613" cy="9536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B728B51" id="Group 19" o:spid="_x0000_s1026" style="position:absolute;margin-left:27pt;margin-top:59.95pt;width:170.05pt;height:170.05pt;z-index:251656704" coordsize="21597,215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">
                <v:group id="Group 17" o:spid="_x0000_s1027" style="position:absolute;width:21597;height:21597" coordsize="21597,21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Picture 11" o:spid="_x0000_s1028" type="#_x0000_t75" style="position:absolute;width:21597;height:215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">
                    <v:imagedata r:id="rId61" o:title=""/>
                    <v:path arrowok="t"/>
                  </v:shape>
                  <v:rect id="Rectangle 16" o:spid="_x0000_s1029" style="position:absolute;left:11163;width:1066;height:12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" fillcolor="white [3212]" stroked="f" strokeweight="2pt"/>
                </v:group>
                <v:rect id="Rectangle 18" o:spid="_x0000_s1030" style="position:absolute;left:20700;top:11331;width:896;height:9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" fillcolor="white [3212]" stroked="f" strokeweight="2pt"/>
              </v:group>
            </w:pict>
          </mc:Fallback>
        </mc:AlternateContent>
      </w:r>
      <w:r>
        <w:t xml:space="preserve">  </w:t>
      </w:r>
      <w:r w:rsidR="00107B77">
        <w:t xml:space="preserve">28. </w:t>
      </w:r>
      <w:r w:rsidR="007C4302">
        <w:t xml:space="preserve"> </w:t>
      </w:r>
      <w:r w:rsidR="00107B77">
        <w:t xml:space="preserve"> </w:t>
      </w:r>
      <w:bookmarkStart w:id="0" w:name="_GoBack"/>
      <w:r w:rsidR="00AA1DEC" w:rsidRPr="004D25AD">
        <w:rPr>
          <w:position w:val="-12"/>
        </w:rPr>
        <w:object w:dxaOrig="1579" w:dyaOrig="440">
          <v:shape id="_x0000_i1058" type="#_x0000_t75" style="width:78.75pt;height:21.75pt" o:ole="">
            <v:imagedata r:id="rId62" o:title=""/>
          </v:shape>
          <o:OLEObject Type="Embed" ProgID="Equation.DSMT4" ShapeID="_x0000_i1058" DrawAspect="Content" ObjectID="_1579684941" r:id="rId63"/>
        </w:object>
      </w:r>
      <w:bookmarkEnd w:id="0"/>
      <w:r w:rsidR="00107B77">
        <w:tab/>
      </w:r>
      <w:r w:rsidR="001B5AD5">
        <w:tab/>
      </w:r>
      <w:r>
        <w:tab/>
      </w:r>
      <w:r>
        <w:tab/>
      </w:r>
      <w:r>
        <w:tab/>
      </w:r>
      <w:r>
        <w:tab/>
      </w:r>
      <w:r w:rsidR="00107B77">
        <w:t xml:space="preserve">29.  </w:t>
      </w:r>
      <w:r w:rsidR="007C4302">
        <w:t xml:space="preserve">  </w:t>
      </w:r>
      <w:r w:rsidR="008A48C1">
        <w:tab/>
      </w:r>
      <w:r w:rsidRPr="004D25AD">
        <w:rPr>
          <w:position w:val="-12"/>
        </w:rPr>
        <w:object w:dxaOrig="1520" w:dyaOrig="440">
          <v:shape id="_x0000_i1054" type="#_x0000_t75" style="width:77.25pt;height:21.75pt" o:ole="">
            <v:imagedata r:id="rId64" o:title=""/>
          </v:shape>
          <o:OLEObject Type="Embed" ProgID="Equation.DSMT4" ShapeID="_x0000_i1054" DrawAspect="Content" ObjectID="_1579684942" r:id="rId65"/>
        </w:object>
      </w: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  <w:r>
        <w:t xml:space="preserve">      Write an equation for the graph.</w:t>
      </w:r>
    </w:p>
    <w:p w:rsidR="00683CD0" w:rsidRDefault="00683CD0" w:rsidP="00107B77">
      <w:pPr>
        <w:tabs>
          <w:tab w:val="left" w:pos="2880"/>
        </w:tabs>
      </w:pPr>
      <w:r>
        <w:rPr>
          <w:noProof/>
        </w:rPr>
        <w:drawing>
          <wp:anchor distT="0" distB="0" distL="114300" distR="114300" simplePos="0" relativeHeight="251664896" behindDoc="1" locked="0" layoutInCell="1" allowOverlap="1" wp14:anchorId="1A3A64BF" wp14:editId="4D37BAA5">
            <wp:simplePos x="0" y="0"/>
            <wp:positionH relativeFrom="margin">
              <wp:align>center</wp:align>
            </wp:positionH>
            <wp:positionV relativeFrom="paragraph">
              <wp:posOffset>9525</wp:posOffset>
            </wp:positionV>
            <wp:extent cx="2990850" cy="1837690"/>
            <wp:effectExtent l="0" t="0" r="0" b="0"/>
            <wp:wrapTight wrapText="bothSides">
              <wp:wrapPolygon edited="0">
                <wp:start x="0" y="0"/>
                <wp:lineTo x="0" y="21272"/>
                <wp:lineTo x="21462" y="21272"/>
                <wp:lineTo x="21462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B0C9F9.tmp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837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</w:t>
      </w:r>
      <w:r w:rsidR="00941BC7">
        <w:t xml:space="preserve">         </w:t>
      </w:r>
      <w:r>
        <w:t xml:space="preserve">30.      </w:t>
      </w: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683CD0" w:rsidP="00107B77">
      <w:pPr>
        <w:tabs>
          <w:tab w:val="left" w:pos="2880"/>
        </w:tabs>
      </w:pPr>
    </w:p>
    <w:p w:rsidR="00683CD0" w:rsidRDefault="00941BC7" w:rsidP="00941BC7">
      <w:pPr>
        <w:tabs>
          <w:tab w:val="left" w:pos="2880"/>
        </w:tabs>
        <w:ind w:firstLine="720"/>
      </w:pPr>
      <w:r>
        <w:rPr>
          <w:noProof/>
        </w:rPr>
        <w:drawing>
          <wp:anchor distT="0" distB="0" distL="114300" distR="114300" simplePos="0" relativeHeight="251663872" behindDoc="1" locked="0" layoutInCell="1" allowOverlap="1" wp14:anchorId="74F75D91" wp14:editId="50CD7F9B">
            <wp:simplePos x="0" y="0"/>
            <wp:positionH relativeFrom="margin">
              <wp:align>center</wp:align>
            </wp:positionH>
            <wp:positionV relativeFrom="paragraph">
              <wp:posOffset>148590</wp:posOffset>
            </wp:positionV>
            <wp:extent cx="3295650" cy="2153920"/>
            <wp:effectExtent l="0" t="0" r="0" b="0"/>
            <wp:wrapTight wrapText="bothSides">
              <wp:wrapPolygon edited="0">
                <wp:start x="0" y="0"/>
                <wp:lineTo x="0" y="21396"/>
                <wp:lineTo x="21475" y="21396"/>
                <wp:lineTo x="21475" y="0"/>
                <wp:lineTo x="0" y="0"/>
              </wp:wrapPolygon>
            </wp:wrapTight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B022D0.tmp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2153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3CD0">
        <w:t xml:space="preserve"> 31.</w:t>
      </w:r>
      <w:r w:rsidR="00683CD0">
        <w:tab/>
      </w:r>
      <w:r w:rsidR="00683CD0">
        <w:tab/>
      </w:r>
    </w:p>
    <w:p w:rsidR="00107B77" w:rsidRDefault="008A48C1" w:rsidP="00107B77">
      <w:pPr>
        <w:tabs>
          <w:tab w:val="left" w:pos="2880"/>
        </w:tabs>
      </w:pPr>
      <w:r>
        <w:tab/>
      </w:r>
      <w:r w:rsidR="00107B77">
        <w:tab/>
      </w:r>
      <w:r w:rsidR="00107B77">
        <w:tab/>
        <w:t xml:space="preserve"> </w:t>
      </w:r>
      <w:r w:rsidR="007C4302">
        <w:t xml:space="preserve">  </w:t>
      </w:r>
      <w:r w:rsidR="00107B77">
        <w:t xml:space="preserve"> </w:t>
      </w:r>
    </w:p>
    <w:sectPr w:rsidR="00107B77" w:rsidSect="00556455">
      <w:pgSz w:w="12240" w:h="15840"/>
      <w:pgMar w:top="720" w:right="360" w:bottom="288" w:left="3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7B77"/>
    <w:rsid w:val="00025FA1"/>
    <w:rsid w:val="00050D56"/>
    <w:rsid w:val="00107B77"/>
    <w:rsid w:val="001B5AD5"/>
    <w:rsid w:val="001E4B1E"/>
    <w:rsid w:val="001F10CF"/>
    <w:rsid w:val="002B35A3"/>
    <w:rsid w:val="00424FA8"/>
    <w:rsid w:val="004750D1"/>
    <w:rsid w:val="00481A85"/>
    <w:rsid w:val="004A594E"/>
    <w:rsid w:val="004D4135"/>
    <w:rsid w:val="004F193D"/>
    <w:rsid w:val="00556455"/>
    <w:rsid w:val="005648A3"/>
    <w:rsid w:val="00574E9D"/>
    <w:rsid w:val="005C11CB"/>
    <w:rsid w:val="005F2A40"/>
    <w:rsid w:val="00621F8C"/>
    <w:rsid w:val="00672623"/>
    <w:rsid w:val="00683CD0"/>
    <w:rsid w:val="00694D73"/>
    <w:rsid w:val="006C118B"/>
    <w:rsid w:val="006D5BE4"/>
    <w:rsid w:val="00743E7C"/>
    <w:rsid w:val="007727D5"/>
    <w:rsid w:val="007C4302"/>
    <w:rsid w:val="00832473"/>
    <w:rsid w:val="008A48C1"/>
    <w:rsid w:val="00941BC7"/>
    <w:rsid w:val="00A03880"/>
    <w:rsid w:val="00A82263"/>
    <w:rsid w:val="00AA1DEC"/>
    <w:rsid w:val="00AB48A0"/>
    <w:rsid w:val="00AC3B86"/>
    <w:rsid w:val="00B269A5"/>
    <w:rsid w:val="00B35C0D"/>
    <w:rsid w:val="00B41EE9"/>
    <w:rsid w:val="00B55F5A"/>
    <w:rsid w:val="00B70159"/>
    <w:rsid w:val="00C73A1C"/>
    <w:rsid w:val="00D150B1"/>
    <w:rsid w:val="00E6575C"/>
    <w:rsid w:val="00F65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DC54B6"/>
  <w15:docId w15:val="{16F9D237-8DAA-4622-84DE-1F7900983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5B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5B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tmp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image" Target="media/image30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oleObject" Target="embeddings/oleObject3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3.tmp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230</Words>
  <Characters>131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PSD</Company>
  <LinksUpToDate>false</LinksUpToDate>
  <CharactersWithSpaces>1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momber</dc:creator>
  <cp:lastModifiedBy>Brady, Sharon</cp:lastModifiedBy>
  <cp:revision>8</cp:revision>
  <cp:lastPrinted>2011-10-11T03:03:00Z</cp:lastPrinted>
  <dcterms:created xsi:type="dcterms:W3CDTF">2018-02-09T19:10:00Z</dcterms:created>
  <dcterms:modified xsi:type="dcterms:W3CDTF">2018-02-09T19:34:00Z</dcterms:modified>
</cp:coreProperties>
</file>